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handoutMasterIdLst>
    <p:handoutMasterId r:id="rId6"/>
  </p:handoutMasterIdLst>
  <p:sldIdLst>
    <p:sldId id="361" r:id="rId2"/>
    <p:sldId id="363" r:id="rId3"/>
    <p:sldId id="362" r:id="rId4"/>
  </p:sldIdLst>
  <p:sldSz cx="9144000" cy="6858000" type="screen4x3"/>
  <p:notesSz cx="6950075" cy="91678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CNN" id="{DCE69C81-F116-4C75-959C-D4F731C4ACFE}">
          <p14:sldIdLst/>
        </p14:section>
        <p14:section name="unsupervised" id="{2B06BC33-1ADE-432F-91E3-5BC590C2D22C}">
          <p14:sldIdLst>
            <p14:sldId id="361"/>
            <p14:sldId id="363"/>
          </p14:sldIdLst>
        </p14:section>
        <p14:section name="Default Section" id="{841D3F8D-EE8C-4FC8-AA91-38C5E9CF9874}">
          <p14:sldIdLst/>
        </p14:section>
        <p14:section name="data description" id="{B170D10E-AD5D-4BF4-BF90-6691CCDBEFEB}">
          <p14:sldIdLst/>
        </p14:section>
        <p14:section name="overview" id="{42510FED-5B56-43B8-89D7-3EDD6113B289}">
          <p14:sldIdLst/>
        </p14:section>
        <p14:section name="RNN" id="{610C51B1-70AE-4EDF-AC82-D1E707CA1660}">
          <p14:sldIdLst>
            <p14:sldId id="362"/>
          </p14:sldIdLst>
        </p14:section>
        <p14:section name="OR model" id="{1ACD6E8E-93B8-4176-9E66-F81D37E53CC4}">
          <p14:sldIdLst/>
        </p14:section>
        <p14:section name="제목 없는 구역" id="{D8579460-04FF-42EE-A142-6DAB32855B06}">
          <p14:sldIdLst/>
        </p14:section>
        <p14:section name="Results" id="{DA09F64D-5974-4795-955F-883B0EBF9748}">
          <p14:sldIdLst/>
        </p14:section>
        <p14:section name="wrap-up" id="{6B4932F5-36F7-4515-9E81-252815494C0C}">
          <p14:sldIdLst/>
        </p14:section>
        <p14:section name="Appendix" id="{1772A60B-0170-48C4-B32E-A46F19E01037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7">
          <p15:clr>
            <a:srgbClr val="A4A3A4"/>
          </p15:clr>
        </p15:guide>
        <p15:guide id="2" pos="2189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eungchul.Lee" initials="SCL" lastIdx="6" clrIdx="0"/>
  <p:cmAuthor id="1" name="Seungchul.Lee" initials="S" lastIdx="1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9D18E"/>
    <a:srgbClr val="F4B183"/>
    <a:srgbClr val="BDD7EE"/>
    <a:srgbClr val="FFFFFF"/>
    <a:srgbClr val="000000"/>
    <a:srgbClr val="7030A0"/>
    <a:srgbClr val="CCE8CC"/>
    <a:srgbClr val="595959"/>
    <a:srgbClr val="34982C"/>
    <a:srgbClr val="03B5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밝은 스타일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3" autoAdjust="0"/>
    <p:restoredTop sz="85111" autoAdjust="0"/>
  </p:normalViewPr>
  <p:slideViewPr>
    <p:cSldViewPr>
      <p:cViewPr varScale="1">
        <p:scale>
          <a:sx n="119" d="100"/>
          <a:sy n="119" d="100"/>
        </p:scale>
        <p:origin x="129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96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-25277"/>
    </p:cViewPr>
  </p:sorterViewPr>
  <p:notesViewPr>
    <p:cSldViewPr>
      <p:cViewPr varScale="1">
        <p:scale>
          <a:sx n="87" d="100"/>
          <a:sy n="87" d="100"/>
        </p:scale>
        <p:origin x="-3846" y="-84"/>
      </p:cViewPr>
      <p:guideLst>
        <p:guide orient="horz" pos="2887"/>
        <p:guide pos="218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commentAuthors" Target="commentAuthor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handoutMaster" Target="handoutMasters/handoutMaster1.xml"/><Relationship Id="rId11" Type="http://schemas.openxmlformats.org/officeDocument/2006/relationships/tableStyles" Target="tableStyles.xml"/><Relationship Id="rId5" Type="http://schemas.openxmlformats.org/officeDocument/2006/relationships/notesMaster" Target="notesMasters/notesMaster1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11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6768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0D0B8B8-2221-4EED-8CB4-6BADB3F95A5B}" type="datetimeFigureOut">
              <a:rPr lang="en-US"/>
              <a:pPr>
                <a:defRPr/>
              </a:pPr>
              <a:t>4/1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6768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9AA0B7F-777E-4B9C-9F74-297CB5DA0C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482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6768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C2F077D-FFBB-4D82-9DE6-6E97A2E5237B}" type="datetimeFigureOut">
              <a:rPr lang="en-US"/>
              <a:pPr>
                <a:defRPr/>
              </a:pPr>
              <a:t>4/14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2688" y="687388"/>
            <a:ext cx="4584700" cy="3438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092" tIns="46046" rIns="92092" bIns="46046" rtlCol="0" anchor="ctr"/>
          <a:lstStyle/>
          <a:p>
            <a:pPr lvl="0"/>
            <a:r>
              <a:rPr lang="en-US" noProof="0" dirty="0" err="1"/>
              <a:t>tl</a:t>
            </a:r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008" y="4354712"/>
            <a:ext cx="5560060" cy="4125516"/>
          </a:xfrm>
          <a:prstGeom prst="rect">
            <a:avLst/>
          </a:prstGeom>
        </p:spPr>
        <p:txBody>
          <a:bodyPr vert="horz" lIns="92092" tIns="46046" rIns="92092" bIns="46046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6768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79D72F8-A79B-4CF2-AB9B-7F40CBA1FC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8909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7772400" cy="1470025"/>
          </a:xfrm>
        </p:spPr>
        <p:txBody>
          <a:bodyPr/>
          <a:lstStyle>
            <a:lvl1pPr algn="ctr">
              <a:defRPr sz="4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267200"/>
            <a:ext cx="6400800" cy="1524000"/>
          </a:xfrm>
        </p:spPr>
        <p:txBody>
          <a:bodyPr/>
          <a:lstStyle>
            <a:lvl1pPr marL="0" indent="0" algn="ctr">
              <a:buNone/>
              <a:defRPr sz="3200" b="1" i="0" baseline="0">
                <a:solidFill>
                  <a:schemeClr val="tx1"/>
                </a:solidFill>
                <a:ea typeface="Yoon 윤고딕 540_TT" panose="02090603020101020101" pitchFamily="18" charset="-127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F81E1D-4466-42A8-BA65-3179228B59C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914400"/>
            <a:ext cx="8229600" cy="0"/>
          </a:xfrm>
          <a:prstGeom prst="line">
            <a:avLst/>
          </a:prstGeom>
          <a:ln w="19050">
            <a:solidFill>
              <a:srgbClr val="001A5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A0BC68-6592-4A37-A10F-783C4B3C963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Rectangle 3"/>
          <p:cNvSpPr/>
          <p:nvPr userDrawn="1"/>
        </p:nvSpPr>
        <p:spPr>
          <a:xfrm>
            <a:off x="381000" y="838200"/>
            <a:ext cx="8382000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943600"/>
          </a:xfrm>
        </p:spPr>
        <p:txBody>
          <a:bodyPr/>
          <a:lstStyle>
            <a:lvl1pPr>
              <a:defRPr sz="2400"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77494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2667000"/>
            <a:ext cx="7772400" cy="1362075"/>
          </a:xfrm>
        </p:spPr>
        <p:txBody>
          <a:bodyPr anchor="ctr" anchorCtr="0">
            <a:normAutofit/>
          </a:bodyPr>
          <a:lstStyle>
            <a:lvl1pPr algn="ctr">
              <a:defRPr lang="en-US" sz="4000" dirty="0">
                <a:latin typeface="+mj-lt"/>
                <a:ea typeface="+mj-e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A490ED-5ACF-487C-814D-659D931C1E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A0BC68-6592-4A37-A10F-783C4B3C963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90955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5A0BC68-6592-4A37-A10F-783C4B3C96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412523"/>
            <a:ext cx="1553306" cy="26469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3" r:id="rId3"/>
    <p:sldLayoutId id="2147483660" r:id="rId4"/>
    <p:sldLayoutId id="2147483672" r:id="rId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kern="1200" baseline="0">
          <a:solidFill>
            <a:schemeClr val="tx1"/>
          </a:solidFill>
          <a:latin typeface="+mj-lt"/>
          <a:ea typeface="+mj-ea"/>
          <a:cs typeface="Tahoma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 baseline="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461963" indent="-230188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Arial" pitchFamily="34" charset="0"/>
        </a:defRPr>
      </a:lvl2pPr>
      <a:lvl3pPr marL="682625" indent="-22066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Arial" pitchFamily="34" charset="0"/>
        </a:defRPr>
      </a:lvl3pPr>
      <a:lvl4pPr marL="914400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4pPr>
      <a:lvl5pPr marL="1146175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3" Type="http://schemas.openxmlformats.org/officeDocument/2006/relationships/oleObject" Target="../embeddings/oleObject12.bin"/><Relationship Id="rId21" Type="http://schemas.openxmlformats.org/officeDocument/2006/relationships/image" Target="../media/image1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7.png"/><Relationship Id="rId15" Type="http://schemas.openxmlformats.org/officeDocument/2006/relationships/image" Target="../media/image8.wmf"/><Relationship Id="rId23" Type="http://schemas.openxmlformats.org/officeDocument/2006/relationships/oleObject" Target="../embeddings/oleObject24.bin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10.wmf"/><Relationship Id="rId4" Type="http://schemas.openxmlformats.org/officeDocument/2006/relationships/image" Target="../media/image2.wmf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6" name="사각형: 둥근 모서리 4"/>
          <p:cNvSpPr/>
          <p:nvPr/>
        </p:nvSpPr>
        <p:spPr>
          <a:xfrm>
            <a:off x="1526438" y="1545978"/>
            <a:ext cx="6321771" cy="2340222"/>
          </a:xfrm>
          <a:prstGeom prst="roundRect">
            <a:avLst>
              <a:gd name="adj" fmla="val 6899"/>
            </a:avLst>
          </a:prstGeom>
          <a:solidFill>
            <a:schemeClr val="tx1">
              <a:lumMod val="95000"/>
              <a:lumOff val="5000"/>
              <a:alpha val="1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339087"/>
              </p:ext>
            </p:extLst>
          </p:nvPr>
        </p:nvGraphicFramePr>
        <p:xfrm>
          <a:off x="7432607" y="2580120"/>
          <a:ext cx="336690" cy="224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8" name="Equation" r:id="rId3" imgW="152280" imgH="101520" progId="">
                  <p:embed/>
                </p:oleObj>
              </mc:Choice>
              <mc:Fallback>
                <p:oleObj name="Equation" r:id="rId3" imgW="152280" imgH="10152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07" y="2580120"/>
                        <a:ext cx="336690" cy="224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527259"/>
              </p:ext>
            </p:extLst>
          </p:nvPr>
        </p:nvGraphicFramePr>
        <p:xfrm>
          <a:off x="1605493" y="2585528"/>
          <a:ext cx="336690" cy="224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9" name="Equation" r:id="rId5" imgW="152280" imgH="101520" progId="">
                  <p:embed/>
                </p:oleObj>
              </mc:Choice>
              <mc:Fallback>
                <p:oleObj name="Equation" r:id="rId5" imgW="152280" imgH="10152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493" y="2585528"/>
                        <a:ext cx="336690" cy="224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그림 8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202725" y="4098899"/>
            <a:ext cx="6787164" cy="2376075"/>
          </a:xfrm>
          <a:prstGeom prst="rect">
            <a:avLst/>
          </a:prstGeom>
        </p:spPr>
      </p:pic>
      <p:sp>
        <p:nvSpPr>
          <p:cNvPr id="10" name="사각형: 둥근 모서리 11"/>
          <p:cNvSpPr/>
          <p:nvPr/>
        </p:nvSpPr>
        <p:spPr>
          <a:xfrm>
            <a:off x="3134912" y="4211178"/>
            <a:ext cx="640555" cy="1978135"/>
          </a:xfrm>
          <a:prstGeom prst="roundRect">
            <a:avLst/>
          </a:prstGeom>
          <a:solidFill>
            <a:srgbClr val="C00000">
              <a:alpha val="10000"/>
            </a:srgbClr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사각형: 둥근 모서리 13"/>
          <p:cNvSpPr/>
          <p:nvPr/>
        </p:nvSpPr>
        <p:spPr>
          <a:xfrm>
            <a:off x="6699317" y="4227653"/>
            <a:ext cx="640555" cy="1978135"/>
          </a:xfrm>
          <a:prstGeom prst="roundRect">
            <a:avLst/>
          </a:prstGeom>
          <a:solidFill>
            <a:srgbClr val="C00000">
              <a:alpha val="10000"/>
            </a:srgbClr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자유형: 도형 15"/>
          <p:cNvSpPr/>
          <p:nvPr/>
        </p:nvSpPr>
        <p:spPr>
          <a:xfrm>
            <a:off x="5647246" y="3381375"/>
            <a:ext cx="1346191" cy="846279"/>
          </a:xfrm>
          <a:custGeom>
            <a:avLst/>
            <a:gdLst>
              <a:gd name="connsiteX0" fmla="*/ 0 w 1408923"/>
              <a:gd name="connsiteY0" fmla="*/ 0 h 1091681"/>
              <a:gd name="connsiteX1" fmla="*/ 0 w 1408923"/>
              <a:gd name="connsiteY1" fmla="*/ 447869 h 1091681"/>
              <a:gd name="connsiteX2" fmla="*/ 1408923 w 1408923"/>
              <a:gd name="connsiteY2" fmla="*/ 699796 h 1091681"/>
              <a:gd name="connsiteX3" fmla="*/ 1408923 w 1408923"/>
              <a:gd name="connsiteY3" fmla="*/ 1091681 h 1091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8923" h="1091681">
                <a:moveTo>
                  <a:pt x="0" y="0"/>
                </a:moveTo>
                <a:lnTo>
                  <a:pt x="0" y="447869"/>
                </a:lnTo>
                <a:lnTo>
                  <a:pt x="1408923" y="699796"/>
                </a:lnTo>
                <a:lnTo>
                  <a:pt x="1408923" y="1091681"/>
                </a:lnTo>
              </a:path>
            </a:pathLst>
          </a:custGeom>
          <a:noFill/>
          <a:ln w="28575">
            <a:solidFill>
              <a:schemeClr val="tx1"/>
            </a:solidFill>
            <a:head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6096000" y="530422"/>
            <a:ext cx="2122633" cy="307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latin typeface="Calibri" panose="020F0502020204030204" pitchFamily="34" charset="0"/>
                <a:cs typeface="Calibri" panose="020F0502020204030204" pitchFamily="34" charset="0"/>
              </a:rPr>
              <a:t>Output</a:t>
            </a:r>
            <a:endParaRPr lang="ko-KR" altLang="en-US" sz="1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759794" y="3833366"/>
            <a:ext cx="1012351" cy="307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latin typeface="Calibri" panose="020F0502020204030204" pitchFamily="34" charset="0"/>
                <a:cs typeface="Calibri" panose="020F0502020204030204" pitchFamily="34" charset="0"/>
              </a:rPr>
              <a:t>Input</a:t>
            </a:r>
            <a:endParaRPr lang="ko-KR" altLang="en-US" sz="1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98611" y="1197740"/>
            <a:ext cx="2122633" cy="307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latin typeface="Calibri" panose="020F0502020204030204" pitchFamily="34" charset="0"/>
                <a:cs typeface="Calibri" panose="020F0502020204030204" pitchFamily="34" charset="0"/>
              </a:rPr>
              <a:t>Long Short Term Memory</a:t>
            </a:r>
            <a:endParaRPr lang="ko-KR" altLang="en-US" sz="1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0" name="그룹 5"/>
          <p:cNvGrpSpPr/>
          <p:nvPr/>
        </p:nvGrpSpPr>
        <p:grpSpPr>
          <a:xfrm>
            <a:off x="4367213" y="1821586"/>
            <a:ext cx="3348037" cy="1664217"/>
            <a:chOff x="2629433" y="2624766"/>
            <a:chExt cx="3348037" cy="1664217"/>
          </a:xfrm>
          <a:scene3d>
            <a:camera prst="perspectiveLeft" fov="5400000">
              <a:rot lat="0" lon="2400000" rev="0"/>
            </a:camera>
            <a:lightRig rig="threePt" dir="t"/>
          </a:scene3d>
        </p:grpSpPr>
        <p:sp>
          <p:nvSpPr>
            <p:cNvPr id="126" name="사각형: 둥근 모서리 72"/>
            <p:cNvSpPr/>
            <p:nvPr/>
          </p:nvSpPr>
          <p:spPr>
            <a:xfrm>
              <a:off x="2980270" y="2624766"/>
              <a:ext cx="2844214" cy="1664217"/>
            </a:xfrm>
            <a:prstGeom prst="roundRect">
              <a:avLst>
                <a:gd name="adj" fmla="val 655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127" name="직선 화살표 연결선 126"/>
            <p:cNvCxnSpPr/>
            <p:nvPr/>
          </p:nvCxnSpPr>
          <p:spPr>
            <a:xfrm>
              <a:off x="2629433" y="2810479"/>
              <a:ext cx="334803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타원 127"/>
            <p:cNvSpPr/>
            <p:nvPr/>
          </p:nvSpPr>
          <p:spPr>
            <a:xfrm>
              <a:off x="4182806" y="2710214"/>
              <a:ext cx="190500" cy="19050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4140737" y="2624767"/>
              <a:ext cx="273051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dirty="0"/>
                <a:t>+</a:t>
              </a:r>
              <a:endParaRPr lang="ko-KR" altLang="en-US" sz="1600" dirty="0"/>
            </a:p>
          </p:txBody>
        </p:sp>
        <p:sp>
          <p:nvSpPr>
            <p:cNvPr id="130" name="타원 129"/>
            <p:cNvSpPr/>
            <p:nvPr/>
          </p:nvSpPr>
          <p:spPr>
            <a:xfrm>
              <a:off x="3239038" y="2707833"/>
              <a:ext cx="190500" cy="19050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3197763" y="2632704"/>
              <a:ext cx="273051" cy="3077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/>
                <a:t>x</a:t>
              </a:r>
              <a:endParaRPr lang="ko-KR" altLang="en-US" sz="1400" dirty="0"/>
            </a:p>
          </p:txBody>
        </p:sp>
        <p:cxnSp>
          <p:nvCxnSpPr>
            <p:cNvPr id="132" name="연결선: 꺾임 78"/>
            <p:cNvCxnSpPr>
              <a:endCxn id="150" idx="1"/>
            </p:cNvCxnSpPr>
            <p:nvPr/>
          </p:nvCxnSpPr>
          <p:spPr>
            <a:xfrm flipV="1">
              <a:off x="2629433" y="3316813"/>
              <a:ext cx="2484437" cy="803793"/>
            </a:xfrm>
            <a:prstGeom prst="bentConnector3">
              <a:avLst>
                <a:gd name="adj1" fmla="val 84505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3" name="그룹 79"/>
            <p:cNvGrpSpPr/>
            <p:nvPr/>
          </p:nvGrpSpPr>
          <p:grpSpPr>
            <a:xfrm>
              <a:off x="4571729" y="3688586"/>
              <a:ext cx="330994" cy="175576"/>
              <a:chOff x="4629150" y="2366648"/>
              <a:chExt cx="330994" cy="175576"/>
            </a:xfrm>
          </p:grpSpPr>
          <p:sp>
            <p:nvSpPr>
              <p:cNvPr id="157" name="직사각형 156"/>
              <p:cNvSpPr/>
              <p:nvPr/>
            </p:nvSpPr>
            <p:spPr>
              <a:xfrm>
                <a:off x="4629150" y="2366648"/>
                <a:ext cx="330994" cy="175576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158" name="개체 1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52710093"/>
                  </p:ext>
                </p:extLst>
              </p:nvPr>
            </p:nvGraphicFramePr>
            <p:xfrm>
              <a:off x="4726781" y="2394110"/>
              <a:ext cx="1651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40" name="Equation" r:id="rId7" imgW="164880" imgH="139680" progId="">
                      <p:embed/>
                    </p:oleObj>
                  </mc:Choice>
                  <mc:Fallback>
                    <p:oleObj name="Equation" r:id="rId7" imgW="164880" imgH="139680" progId="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6781" y="2394110"/>
                            <a:ext cx="165100" cy="139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34" name="직선 화살표 연결선 133"/>
            <p:cNvCxnSpPr>
              <a:endCxn id="131" idx="2"/>
            </p:cNvCxnSpPr>
            <p:nvPr/>
          </p:nvCxnSpPr>
          <p:spPr>
            <a:xfrm flipV="1">
              <a:off x="3329520" y="2940481"/>
              <a:ext cx="4768" cy="118012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5" name="그룹 81"/>
            <p:cNvGrpSpPr/>
            <p:nvPr/>
          </p:nvGrpSpPr>
          <p:grpSpPr>
            <a:xfrm>
              <a:off x="3167596" y="3688586"/>
              <a:ext cx="330994" cy="175576"/>
              <a:chOff x="4629150" y="2366648"/>
              <a:chExt cx="330994" cy="175576"/>
            </a:xfrm>
          </p:grpSpPr>
          <p:sp>
            <p:nvSpPr>
              <p:cNvPr id="155" name="직사각형 154"/>
              <p:cNvSpPr/>
              <p:nvPr/>
            </p:nvSpPr>
            <p:spPr>
              <a:xfrm>
                <a:off x="4629150" y="2366648"/>
                <a:ext cx="330994" cy="175576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156" name="개체 1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08587522"/>
                  </p:ext>
                </p:extLst>
              </p:nvPr>
            </p:nvGraphicFramePr>
            <p:xfrm>
              <a:off x="4726781" y="2394110"/>
              <a:ext cx="1651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41" name="Equation" r:id="rId9" imgW="164880" imgH="139680" progId="">
                      <p:embed/>
                    </p:oleObj>
                  </mc:Choice>
                  <mc:Fallback>
                    <p:oleObj name="Equation" r:id="rId9" imgW="164880" imgH="139680" progId="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6781" y="2394110"/>
                            <a:ext cx="165100" cy="139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36" name="연결선: 꺾임 82"/>
            <p:cNvCxnSpPr>
              <a:endCxn id="140" idx="1"/>
            </p:cNvCxnSpPr>
            <p:nvPr/>
          </p:nvCxnSpPr>
          <p:spPr>
            <a:xfrm rot="5400000" flipH="1" flipV="1">
              <a:off x="3547801" y="3529262"/>
              <a:ext cx="854077" cy="328612"/>
            </a:xfrm>
            <a:prstGeom prst="bentConnector2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7" name="그룹 83"/>
            <p:cNvGrpSpPr/>
            <p:nvPr/>
          </p:nvGrpSpPr>
          <p:grpSpPr>
            <a:xfrm>
              <a:off x="3641201" y="3688586"/>
              <a:ext cx="330994" cy="175576"/>
              <a:chOff x="4629150" y="2366648"/>
              <a:chExt cx="330994" cy="175576"/>
            </a:xfrm>
          </p:grpSpPr>
          <p:sp>
            <p:nvSpPr>
              <p:cNvPr id="153" name="직사각형 152"/>
              <p:cNvSpPr/>
              <p:nvPr/>
            </p:nvSpPr>
            <p:spPr>
              <a:xfrm>
                <a:off x="4629150" y="2366648"/>
                <a:ext cx="330994" cy="175576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154" name="개체 1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39479505"/>
                  </p:ext>
                </p:extLst>
              </p:nvPr>
            </p:nvGraphicFramePr>
            <p:xfrm>
              <a:off x="4726781" y="2394110"/>
              <a:ext cx="1651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42" name="Equation" r:id="rId11" imgW="164880" imgH="139680" progId="">
                      <p:embed/>
                    </p:oleObj>
                  </mc:Choice>
                  <mc:Fallback>
                    <p:oleObj name="Equation" r:id="rId11" imgW="164880" imgH="139680" progId="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6781" y="2394110"/>
                            <a:ext cx="165100" cy="139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38" name="직선 화살표 연결선 137"/>
            <p:cNvCxnSpPr>
              <a:endCxn id="129" idx="2"/>
            </p:cNvCxnSpPr>
            <p:nvPr/>
          </p:nvCxnSpPr>
          <p:spPr>
            <a:xfrm flipV="1">
              <a:off x="4272495" y="2963321"/>
              <a:ext cx="4767" cy="115728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타원 138"/>
            <p:cNvSpPr/>
            <p:nvPr/>
          </p:nvSpPr>
          <p:spPr>
            <a:xfrm>
              <a:off x="4180420" y="3187769"/>
              <a:ext cx="190500" cy="19050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4139145" y="3112640"/>
              <a:ext cx="273051" cy="3077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/>
                <a:t>x</a:t>
              </a:r>
              <a:endParaRPr lang="ko-KR" altLang="en-US" sz="1400" dirty="0"/>
            </a:p>
          </p:txBody>
        </p:sp>
        <p:grpSp>
          <p:nvGrpSpPr>
            <p:cNvPr id="141" name="그룹 87"/>
            <p:cNvGrpSpPr/>
            <p:nvPr/>
          </p:nvGrpSpPr>
          <p:grpSpPr>
            <a:xfrm>
              <a:off x="4043361" y="3649416"/>
              <a:ext cx="457200" cy="253916"/>
              <a:chOff x="5645546" y="2327478"/>
              <a:chExt cx="457200" cy="253916"/>
            </a:xfrm>
          </p:grpSpPr>
          <p:sp>
            <p:nvSpPr>
              <p:cNvPr id="151" name="직사각형 150"/>
              <p:cNvSpPr/>
              <p:nvPr/>
            </p:nvSpPr>
            <p:spPr>
              <a:xfrm>
                <a:off x="5707459" y="2366648"/>
                <a:ext cx="330994" cy="175576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152" name="TextBox 151"/>
              <p:cNvSpPr txBox="1"/>
              <p:nvPr/>
            </p:nvSpPr>
            <p:spPr>
              <a:xfrm>
                <a:off x="5645546" y="2327478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050" dirty="0"/>
                  <a:t>tanh</a:t>
                </a:r>
                <a:endParaRPr lang="ko-KR" altLang="en-US" sz="1050" dirty="0"/>
              </a:p>
            </p:txBody>
          </p:sp>
        </p:grpSp>
        <p:cxnSp>
          <p:nvCxnSpPr>
            <p:cNvPr id="142" name="직선 연결선 141"/>
            <p:cNvCxnSpPr/>
            <p:nvPr/>
          </p:nvCxnSpPr>
          <p:spPr>
            <a:xfrm>
              <a:off x="5599645" y="2883834"/>
              <a:ext cx="0" cy="123677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직선 연결선 142"/>
            <p:cNvCxnSpPr/>
            <p:nvPr/>
          </p:nvCxnSpPr>
          <p:spPr>
            <a:xfrm>
              <a:off x="5257800" y="2810479"/>
              <a:ext cx="0" cy="13101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4" name="그룹 91"/>
            <p:cNvGrpSpPr/>
            <p:nvPr/>
          </p:nvGrpSpPr>
          <p:grpSpPr>
            <a:xfrm>
              <a:off x="5113870" y="3162924"/>
              <a:ext cx="273050" cy="307778"/>
              <a:chOff x="4587875" y="1158358"/>
              <a:chExt cx="273050" cy="307778"/>
            </a:xfrm>
          </p:grpSpPr>
          <p:sp>
            <p:nvSpPr>
              <p:cNvPr id="149" name="타원 148"/>
              <p:cNvSpPr/>
              <p:nvPr/>
            </p:nvSpPr>
            <p:spPr>
              <a:xfrm>
                <a:off x="4629150" y="1238250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0" name="TextBox 149"/>
              <p:cNvSpPr txBox="1"/>
              <p:nvPr/>
            </p:nvSpPr>
            <p:spPr>
              <a:xfrm>
                <a:off x="4587875" y="1158358"/>
                <a:ext cx="273050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</p:grpSp>
        <p:grpSp>
          <p:nvGrpSpPr>
            <p:cNvPr id="145" name="그룹 92"/>
            <p:cNvGrpSpPr/>
            <p:nvPr/>
          </p:nvGrpSpPr>
          <p:grpSpPr>
            <a:xfrm>
              <a:off x="4951945" y="2883834"/>
              <a:ext cx="596900" cy="253916"/>
              <a:chOff x="5584825" y="1533526"/>
              <a:chExt cx="596900" cy="253916"/>
            </a:xfrm>
          </p:grpSpPr>
          <p:sp>
            <p:nvSpPr>
              <p:cNvPr id="147" name="타원 146"/>
              <p:cNvSpPr/>
              <p:nvPr/>
            </p:nvSpPr>
            <p:spPr>
              <a:xfrm>
                <a:off x="5584825" y="1574259"/>
                <a:ext cx="5969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8" name="TextBox 147"/>
              <p:cNvSpPr txBox="1"/>
              <p:nvPr/>
            </p:nvSpPr>
            <p:spPr>
              <a:xfrm>
                <a:off x="5654675" y="1533526"/>
                <a:ext cx="457198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050" dirty="0"/>
                  <a:t>tanh</a:t>
                </a:r>
                <a:endParaRPr lang="ko-KR" altLang="en-US" sz="1050" dirty="0"/>
              </a:p>
            </p:txBody>
          </p:sp>
        </p:grpSp>
        <p:cxnSp>
          <p:nvCxnSpPr>
            <p:cNvPr id="146" name="직선 연결선 145"/>
            <p:cNvCxnSpPr/>
            <p:nvPr/>
          </p:nvCxnSpPr>
          <p:spPr>
            <a:xfrm flipV="1">
              <a:off x="5243513" y="4120605"/>
              <a:ext cx="733957" cy="133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" name="직선 화살표 연결선 20"/>
          <p:cNvCxnSpPr/>
          <p:nvPr/>
        </p:nvCxnSpPr>
        <p:spPr>
          <a:xfrm flipV="1">
            <a:off x="7157316" y="1213268"/>
            <a:ext cx="0" cy="58419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  <a:scene3d>
            <a:camera prst="perspectiveLeft" fov="5400000">
              <a:rot lat="0" lon="240000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그룹 22"/>
          <p:cNvGrpSpPr/>
          <p:nvPr/>
        </p:nvGrpSpPr>
        <p:grpSpPr>
          <a:xfrm>
            <a:off x="6284109" y="3627732"/>
            <a:ext cx="396000" cy="396000"/>
            <a:chOff x="4527132" y="3639688"/>
            <a:chExt cx="582415" cy="582415"/>
          </a:xfrm>
          <a:solidFill>
            <a:srgbClr val="CCECFF"/>
          </a:solidFill>
        </p:grpSpPr>
        <p:sp>
          <p:nvSpPr>
            <p:cNvPr id="124" name="타원 30"/>
            <p:cNvSpPr/>
            <p:nvPr/>
          </p:nvSpPr>
          <p:spPr>
            <a:xfrm>
              <a:off x="4527132" y="3639688"/>
              <a:ext cx="582415" cy="582415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aphicFrame>
          <p:nvGraphicFramePr>
            <p:cNvPr id="125" name="개체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8341108"/>
                </p:ext>
              </p:extLst>
            </p:nvPr>
          </p:nvGraphicFramePr>
          <p:xfrm>
            <a:off x="4672293" y="3708647"/>
            <a:ext cx="2921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3" name="Equation" r:id="rId12" imgW="291960" imgH="444240" progId="">
                    <p:embed/>
                  </p:oleObj>
                </mc:Choice>
                <mc:Fallback>
                  <p:oleObj name="Equation" r:id="rId12" imgW="291960" imgH="444240" progId="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293" y="3708647"/>
                          <a:ext cx="2921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그룹 3"/>
          <p:cNvGrpSpPr/>
          <p:nvPr/>
        </p:nvGrpSpPr>
        <p:grpSpPr>
          <a:xfrm>
            <a:off x="3892907" y="1821586"/>
            <a:ext cx="3348037" cy="1664217"/>
            <a:chOff x="2629433" y="2624766"/>
            <a:chExt cx="3348037" cy="1664217"/>
          </a:xfrm>
          <a:scene3d>
            <a:camera prst="perspectiveLeft" fov="5400000">
              <a:rot lat="0" lon="2400000" rev="0"/>
            </a:camera>
            <a:lightRig rig="threePt" dir="t"/>
          </a:scene3d>
        </p:grpSpPr>
        <p:sp>
          <p:nvSpPr>
            <p:cNvPr id="115" name="사각형: 둥근 모서리 72"/>
            <p:cNvSpPr/>
            <p:nvPr/>
          </p:nvSpPr>
          <p:spPr>
            <a:xfrm>
              <a:off x="2980270" y="2624766"/>
              <a:ext cx="2844214" cy="1664217"/>
            </a:xfrm>
            <a:prstGeom prst="roundRect">
              <a:avLst>
                <a:gd name="adj" fmla="val 655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b="1" dirty="0"/>
            </a:p>
          </p:txBody>
        </p:sp>
        <p:cxnSp>
          <p:nvCxnSpPr>
            <p:cNvPr id="116" name="직선 화살표 연결선 5"/>
            <p:cNvCxnSpPr/>
            <p:nvPr/>
          </p:nvCxnSpPr>
          <p:spPr>
            <a:xfrm>
              <a:off x="2629433" y="2810479"/>
              <a:ext cx="334803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타원 6"/>
            <p:cNvSpPr/>
            <p:nvPr/>
          </p:nvSpPr>
          <p:spPr>
            <a:xfrm>
              <a:off x="4182806" y="2710214"/>
              <a:ext cx="190500" cy="19050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118" name="TextBox 7"/>
            <p:cNvSpPr txBox="1"/>
            <p:nvPr/>
          </p:nvSpPr>
          <p:spPr>
            <a:xfrm>
              <a:off x="4140737" y="2624767"/>
              <a:ext cx="273051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b="1" dirty="0"/>
                <a:t>+</a:t>
              </a:r>
              <a:endParaRPr lang="ko-KR" altLang="en-US" sz="1600" b="1" dirty="0"/>
            </a:p>
          </p:txBody>
        </p:sp>
        <p:sp>
          <p:nvSpPr>
            <p:cNvPr id="119" name="타원 8"/>
            <p:cNvSpPr/>
            <p:nvPr/>
          </p:nvSpPr>
          <p:spPr>
            <a:xfrm>
              <a:off x="3239038" y="2707833"/>
              <a:ext cx="190500" cy="19050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120" name="TextBox 9"/>
            <p:cNvSpPr txBox="1"/>
            <p:nvPr/>
          </p:nvSpPr>
          <p:spPr>
            <a:xfrm>
              <a:off x="3197763" y="2632704"/>
              <a:ext cx="273051" cy="3077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/>
                <a:t>x</a:t>
              </a:r>
              <a:endParaRPr lang="ko-KR" altLang="en-US" sz="1400" b="1" dirty="0"/>
            </a:p>
          </p:txBody>
        </p:sp>
        <p:sp>
          <p:nvSpPr>
            <p:cNvPr id="121" name="TextBox 10"/>
            <p:cNvSpPr txBox="1"/>
            <p:nvPr/>
          </p:nvSpPr>
          <p:spPr>
            <a:xfrm>
              <a:off x="4139145" y="3112640"/>
              <a:ext cx="273051" cy="3077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endParaRPr lang="ko-KR" altLang="en-US" sz="1400" b="1" dirty="0"/>
            </a:p>
          </p:txBody>
        </p:sp>
        <p:sp>
          <p:nvSpPr>
            <p:cNvPr id="122" name="TextBox 11"/>
            <p:cNvSpPr txBox="1"/>
            <p:nvPr/>
          </p:nvSpPr>
          <p:spPr>
            <a:xfrm>
              <a:off x="4043361" y="3649415"/>
              <a:ext cx="457200" cy="2539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endParaRPr lang="ko-KR" altLang="en-US" sz="1050" b="1" dirty="0"/>
            </a:p>
          </p:txBody>
        </p:sp>
        <p:sp>
          <p:nvSpPr>
            <p:cNvPr id="123" name="TextBox 12"/>
            <p:cNvSpPr txBox="1"/>
            <p:nvPr/>
          </p:nvSpPr>
          <p:spPr>
            <a:xfrm>
              <a:off x="5021795" y="2883834"/>
              <a:ext cx="457200" cy="2539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endParaRPr lang="ko-KR" altLang="en-US" sz="1050" b="1" dirty="0"/>
            </a:p>
          </p:txBody>
        </p:sp>
      </p:grpSp>
      <p:grpSp>
        <p:nvGrpSpPr>
          <p:cNvPr id="24" name="그룹 13"/>
          <p:cNvGrpSpPr/>
          <p:nvPr/>
        </p:nvGrpSpPr>
        <p:grpSpPr>
          <a:xfrm>
            <a:off x="3418598" y="1821586"/>
            <a:ext cx="3348037" cy="1664217"/>
            <a:chOff x="2629433" y="2624766"/>
            <a:chExt cx="3348037" cy="1664217"/>
          </a:xfrm>
          <a:scene3d>
            <a:camera prst="perspectiveLeft" fov="5400000">
              <a:rot lat="0" lon="2400000" rev="0"/>
            </a:camera>
            <a:lightRig rig="threePt" dir="t"/>
          </a:scene3d>
        </p:grpSpPr>
        <p:sp>
          <p:nvSpPr>
            <p:cNvPr id="106" name="사각형: 둥근 모서리 72"/>
            <p:cNvSpPr/>
            <p:nvPr/>
          </p:nvSpPr>
          <p:spPr>
            <a:xfrm>
              <a:off x="2980270" y="2624766"/>
              <a:ext cx="2844214" cy="1664217"/>
            </a:xfrm>
            <a:prstGeom prst="roundRect">
              <a:avLst>
                <a:gd name="adj" fmla="val 655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b="1" dirty="0"/>
            </a:p>
          </p:txBody>
        </p:sp>
        <p:cxnSp>
          <p:nvCxnSpPr>
            <p:cNvPr id="107" name="직선 화살표 연결선 106"/>
            <p:cNvCxnSpPr/>
            <p:nvPr/>
          </p:nvCxnSpPr>
          <p:spPr>
            <a:xfrm>
              <a:off x="2629433" y="2810479"/>
              <a:ext cx="334803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타원 107"/>
            <p:cNvSpPr/>
            <p:nvPr/>
          </p:nvSpPr>
          <p:spPr>
            <a:xfrm>
              <a:off x="4182806" y="2710214"/>
              <a:ext cx="190500" cy="19050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4140737" y="2624767"/>
              <a:ext cx="273051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b="1" dirty="0"/>
                <a:t>+</a:t>
              </a:r>
              <a:endParaRPr lang="ko-KR" altLang="en-US" sz="1600" b="1" dirty="0"/>
            </a:p>
          </p:txBody>
        </p:sp>
        <p:sp>
          <p:nvSpPr>
            <p:cNvPr id="110" name="타원 109"/>
            <p:cNvSpPr/>
            <p:nvPr/>
          </p:nvSpPr>
          <p:spPr>
            <a:xfrm>
              <a:off x="3239038" y="2707833"/>
              <a:ext cx="190500" cy="19050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3197763" y="2632704"/>
              <a:ext cx="273051" cy="3077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/>
                <a:t>x</a:t>
              </a:r>
              <a:endParaRPr lang="ko-KR" altLang="en-US" sz="1400" b="1" dirty="0"/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4139145" y="3112640"/>
              <a:ext cx="273051" cy="3077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endParaRPr lang="ko-KR" altLang="en-US" sz="1400" b="1" dirty="0"/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4043361" y="3649415"/>
              <a:ext cx="457200" cy="2539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endParaRPr lang="ko-KR" altLang="en-US" sz="1050" b="1" dirty="0"/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5021795" y="2883834"/>
              <a:ext cx="457200" cy="2539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endParaRPr lang="ko-KR" altLang="en-US" sz="1050" b="1" dirty="0"/>
            </a:p>
          </p:txBody>
        </p:sp>
      </p:grpSp>
      <p:grpSp>
        <p:nvGrpSpPr>
          <p:cNvPr id="25" name="그룹 23"/>
          <p:cNvGrpSpPr/>
          <p:nvPr/>
        </p:nvGrpSpPr>
        <p:grpSpPr>
          <a:xfrm>
            <a:off x="2944289" y="1821586"/>
            <a:ext cx="3348037" cy="1664217"/>
            <a:chOff x="2629433" y="2624766"/>
            <a:chExt cx="3348037" cy="1664217"/>
          </a:xfrm>
          <a:scene3d>
            <a:camera prst="perspectiveLeft" fov="5400000">
              <a:rot lat="0" lon="2400000" rev="0"/>
            </a:camera>
            <a:lightRig rig="threePt" dir="t"/>
          </a:scene3d>
        </p:grpSpPr>
        <p:sp>
          <p:nvSpPr>
            <p:cNvPr id="97" name="사각형: 둥근 모서리 72"/>
            <p:cNvSpPr/>
            <p:nvPr/>
          </p:nvSpPr>
          <p:spPr>
            <a:xfrm>
              <a:off x="2980270" y="2624766"/>
              <a:ext cx="2844214" cy="1664217"/>
            </a:xfrm>
            <a:prstGeom prst="roundRect">
              <a:avLst>
                <a:gd name="adj" fmla="val 655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b="1" dirty="0"/>
            </a:p>
          </p:txBody>
        </p:sp>
        <p:cxnSp>
          <p:nvCxnSpPr>
            <p:cNvPr id="98" name="직선 화살표 연결선 97"/>
            <p:cNvCxnSpPr/>
            <p:nvPr/>
          </p:nvCxnSpPr>
          <p:spPr>
            <a:xfrm>
              <a:off x="2629433" y="2810479"/>
              <a:ext cx="334803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타원 98"/>
            <p:cNvSpPr/>
            <p:nvPr/>
          </p:nvSpPr>
          <p:spPr>
            <a:xfrm>
              <a:off x="4182806" y="2710214"/>
              <a:ext cx="190500" cy="19050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4140737" y="2624767"/>
              <a:ext cx="273051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b="1" dirty="0"/>
                <a:t>+</a:t>
              </a:r>
              <a:endParaRPr lang="ko-KR" altLang="en-US" sz="1600" b="1" dirty="0"/>
            </a:p>
          </p:txBody>
        </p:sp>
        <p:sp>
          <p:nvSpPr>
            <p:cNvPr id="101" name="타원 100"/>
            <p:cNvSpPr/>
            <p:nvPr/>
          </p:nvSpPr>
          <p:spPr>
            <a:xfrm>
              <a:off x="3239038" y="2707833"/>
              <a:ext cx="190500" cy="19050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3197763" y="2632704"/>
              <a:ext cx="273051" cy="3077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/>
                <a:t>x</a:t>
              </a:r>
              <a:endParaRPr lang="ko-KR" altLang="en-US" sz="1400" b="1" dirty="0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4139145" y="3112640"/>
              <a:ext cx="273051" cy="3077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endParaRPr lang="ko-KR" altLang="en-US" sz="1400" b="1" dirty="0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4043361" y="3649415"/>
              <a:ext cx="457200" cy="2539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endParaRPr lang="ko-KR" altLang="en-US" sz="1050" b="1" dirty="0"/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5021795" y="2883834"/>
              <a:ext cx="457200" cy="2539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endParaRPr lang="ko-KR" altLang="en-US" sz="1050" b="1" dirty="0"/>
            </a:p>
          </p:txBody>
        </p:sp>
      </p:grpSp>
      <p:grpSp>
        <p:nvGrpSpPr>
          <p:cNvPr id="26" name="그룹 33"/>
          <p:cNvGrpSpPr/>
          <p:nvPr/>
        </p:nvGrpSpPr>
        <p:grpSpPr>
          <a:xfrm>
            <a:off x="2469980" y="1821586"/>
            <a:ext cx="3348037" cy="1664217"/>
            <a:chOff x="2629433" y="2624766"/>
            <a:chExt cx="3348037" cy="1664217"/>
          </a:xfrm>
          <a:scene3d>
            <a:camera prst="perspectiveLeft" fov="5400000">
              <a:rot lat="0" lon="2400000" rev="0"/>
            </a:camera>
            <a:lightRig rig="threePt" dir="t"/>
          </a:scene3d>
        </p:grpSpPr>
        <p:sp>
          <p:nvSpPr>
            <p:cNvPr id="88" name="사각형: 둥근 모서리 72"/>
            <p:cNvSpPr/>
            <p:nvPr/>
          </p:nvSpPr>
          <p:spPr>
            <a:xfrm>
              <a:off x="2980270" y="2624766"/>
              <a:ext cx="2844214" cy="1664217"/>
            </a:xfrm>
            <a:prstGeom prst="roundRect">
              <a:avLst>
                <a:gd name="adj" fmla="val 655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b="1" dirty="0"/>
            </a:p>
          </p:txBody>
        </p:sp>
        <p:cxnSp>
          <p:nvCxnSpPr>
            <p:cNvPr id="89" name="직선 화살표 연결선 88"/>
            <p:cNvCxnSpPr/>
            <p:nvPr/>
          </p:nvCxnSpPr>
          <p:spPr>
            <a:xfrm>
              <a:off x="2629433" y="2810479"/>
              <a:ext cx="334803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타원 89"/>
            <p:cNvSpPr/>
            <p:nvPr/>
          </p:nvSpPr>
          <p:spPr>
            <a:xfrm>
              <a:off x="4182806" y="2710214"/>
              <a:ext cx="190500" cy="19050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4140737" y="2624767"/>
              <a:ext cx="273051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b="1" dirty="0"/>
                <a:t>+</a:t>
              </a:r>
              <a:endParaRPr lang="ko-KR" altLang="en-US" sz="1600" b="1" dirty="0"/>
            </a:p>
          </p:txBody>
        </p:sp>
        <p:sp>
          <p:nvSpPr>
            <p:cNvPr id="92" name="타원 91"/>
            <p:cNvSpPr/>
            <p:nvPr/>
          </p:nvSpPr>
          <p:spPr>
            <a:xfrm>
              <a:off x="3239038" y="2707833"/>
              <a:ext cx="190500" cy="19050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3197763" y="2632704"/>
              <a:ext cx="273051" cy="3077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/>
                <a:t>x</a:t>
              </a:r>
              <a:endParaRPr lang="ko-KR" altLang="en-US" sz="1400" b="1" dirty="0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4139145" y="3112640"/>
              <a:ext cx="273051" cy="3077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endParaRPr lang="ko-KR" altLang="en-US" sz="1400" b="1" dirty="0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4043361" y="3649415"/>
              <a:ext cx="457200" cy="2539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endParaRPr lang="ko-KR" altLang="en-US" sz="1050" b="1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021795" y="2883834"/>
              <a:ext cx="457200" cy="2539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endParaRPr lang="ko-KR" altLang="en-US" sz="1050" b="1" dirty="0"/>
            </a:p>
          </p:txBody>
        </p:sp>
      </p:grpSp>
      <p:grpSp>
        <p:nvGrpSpPr>
          <p:cNvPr id="27" name="그룹 43"/>
          <p:cNvGrpSpPr/>
          <p:nvPr/>
        </p:nvGrpSpPr>
        <p:grpSpPr>
          <a:xfrm>
            <a:off x="1995671" y="1821586"/>
            <a:ext cx="3348037" cy="1664217"/>
            <a:chOff x="2629433" y="2624766"/>
            <a:chExt cx="3348037" cy="1664217"/>
          </a:xfrm>
          <a:scene3d>
            <a:camera prst="perspectiveLeft" fov="5400000">
              <a:rot lat="0" lon="2400000" rev="0"/>
            </a:camera>
            <a:lightRig rig="threePt" dir="t"/>
          </a:scene3d>
        </p:grpSpPr>
        <p:sp>
          <p:nvSpPr>
            <p:cNvPr id="79" name="사각형: 둥근 모서리 72"/>
            <p:cNvSpPr/>
            <p:nvPr/>
          </p:nvSpPr>
          <p:spPr>
            <a:xfrm>
              <a:off x="2980270" y="2624766"/>
              <a:ext cx="2844214" cy="1664217"/>
            </a:xfrm>
            <a:prstGeom prst="roundRect">
              <a:avLst>
                <a:gd name="adj" fmla="val 655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b="1" dirty="0"/>
            </a:p>
          </p:txBody>
        </p:sp>
        <p:cxnSp>
          <p:nvCxnSpPr>
            <p:cNvPr id="80" name="직선 화살표 연결선 79"/>
            <p:cNvCxnSpPr/>
            <p:nvPr/>
          </p:nvCxnSpPr>
          <p:spPr>
            <a:xfrm>
              <a:off x="2629433" y="2810479"/>
              <a:ext cx="334803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타원 80"/>
            <p:cNvSpPr/>
            <p:nvPr/>
          </p:nvSpPr>
          <p:spPr>
            <a:xfrm>
              <a:off x="4182806" y="2710214"/>
              <a:ext cx="190500" cy="19050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4140737" y="2624767"/>
              <a:ext cx="273051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b="1" dirty="0"/>
                <a:t>+</a:t>
              </a:r>
              <a:endParaRPr lang="ko-KR" altLang="en-US" sz="1600" b="1" dirty="0"/>
            </a:p>
          </p:txBody>
        </p:sp>
        <p:sp>
          <p:nvSpPr>
            <p:cNvPr id="83" name="타원 82"/>
            <p:cNvSpPr/>
            <p:nvPr/>
          </p:nvSpPr>
          <p:spPr>
            <a:xfrm>
              <a:off x="3239038" y="2707833"/>
              <a:ext cx="190500" cy="19050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3197763" y="2632704"/>
              <a:ext cx="273051" cy="3077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/>
                <a:t>x</a:t>
              </a:r>
              <a:endParaRPr lang="ko-KR" altLang="en-US" sz="1400" b="1" dirty="0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4139145" y="3112640"/>
              <a:ext cx="273051" cy="3077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endParaRPr lang="ko-KR" altLang="en-US" sz="1400" b="1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4043361" y="3649415"/>
              <a:ext cx="457200" cy="2539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endParaRPr lang="ko-KR" altLang="en-US" sz="1050" b="1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5021795" y="2883834"/>
              <a:ext cx="457200" cy="2539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endParaRPr lang="ko-KR" altLang="en-US" sz="1050" b="1" dirty="0"/>
            </a:p>
          </p:txBody>
        </p:sp>
      </p:grpSp>
      <p:grpSp>
        <p:nvGrpSpPr>
          <p:cNvPr id="28" name="그룹 53"/>
          <p:cNvGrpSpPr/>
          <p:nvPr/>
        </p:nvGrpSpPr>
        <p:grpSpPr>
          <a:xfrm>
            <a:off x="1521362" y="1821586"/>
            <a:ext cx="3348037" cy="1664217"/>
            <a:chOff x="2629433" y="2624766"/>
            <a:chExt cx="3348037" cy="1664217"/>
          </a:xfrm>
          <a:scene3d>
            <a:camera prst="perspectiveLeft" fov="5400000">
              <a:rot lat="0" lon="2400000" rev="0"/>
            </a:camera>
            <a:lightRig rig="threePt" dir="t"/>
          </a:scene3d>
        </p:grpSpPr>
        <p:sp>
          <p:nvSpPr>
            <p:cNvPr id="70" name="사각형: 둥근 모서리 72"/>
            <p:cNvSpPr/>
            <p:nvPr/>
          </p:nvSpPr>
          <p:spPr>
            <a:xfrm>
              <a:off x="2980270" y="2624766"/>
              <a:ext cx="2844214" cy="1664217"/>
            </a:xfrm>
            <a:prstGeom prst="roundRect">
              <a:avLst>
                <a:gd name="adj" fmla="val 655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b="1" dirty="0"/>
            </a:p>
          </p:txBody>
        </p:sp>
        <p:cxnSp>
          <p:nvCxnSpPr>
            <p:cNvPr id="71" name="직선 화살표 연결선 70"/>
            <p:cNvCxnSpPr/>
            <p:nvPr/>
          </p:nvCxnSpPr>
          <p:spPr>
            <a:xfrm>
              <a:off x="2629433" y="2810479"/>
              <a:ext cx="334803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타원 71"/>
            <p:cNvSpPr/>
            <p:nvPr/>
          </p:nvSpPr>
          <p:spPr>
            <a:xfrm>
              <a:off x="4182806" y="2710214"/>
              <a:ext cx="190500" cy="19050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4140737" y="2624767"/>
              <a:ext cx="273051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b="1" dirty="0"/>
                <a:t>+</a:t>
              </a:r>
              <a:endParaRPr lang="ko-KR" altLang="en-US" sz="1600" b="1" dirty="0"/>
            </a:p>
          </p:txBody>
        </p:sp>
        <p:sp>
          <p:nvSpPr>
            <p:cNvPr id="74" name="타원 73"/>
            <p:cNvSpPr/>
            <p:nvPr/>
          </p:nvSpPr>
          <p:spPr>
            <a:xfrm>
              <a:off x="3239038" y="2707833"/>
              <a:ext cx="190500" cy="19050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3197763" y="2632704"/>
              <a:ext cx="273051" cy="3077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/>
                <a:t>x</a:t>
              </a:r>
              <a:endParaRPr lang="ko-KR" altLang="en-US" sz="1400" b="1" dirty="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4139145" y="3112640"/>
              <a:ext cx="273051" cy="3077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endParaRPr lang="ko-KR" altLang="en-US" sz="1400" b="1" dirty="0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4043361" y="3649415"/>
              <a:ext cx="457200" cy="2539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endParaRPr lang="ko-KR" altLang="en-US" sz="1050" b="1" dirty="0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5021795" y="2883834"/>
              <a:ext cx="457200" cy="2539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endParaRPr lang="ko-KR" altLang="en-US" sz="1050" b="1" dirty="0"/>
            </a:p>
          </p:txBody>
        </p:sp>
      </p:grpSp>
      <p:sp>
        <p:nvSpPr>
          <p:cNvPr id="29" name="TextBox 27"/>
          <p:cNvSpPr txBox="1"/>
          <p:nvPr/>
        </p:nvSpPr>
        <p:spPr>
          <a:xfrm>
            <a:off x="1665745" y="3874556"/>
            <a:ext cx="1012351" cy="307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>
                <a:latin typeface="Calibri" panose="020F0502020204030204" pitchFamily="34" charset="0"/>
                <a:cs typeface="Calibri" panose="020F0502020204030204" pitchFamily="34" charset="0"/>
              </a:rPr>
              <a:t>Input</a:t>
            </a:r>
            <a:endParaRPr lang="ko-KR" altLang="en-US" sz="1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30" name="그룹 6"/>
          <p:cNvGrpSpPr/>
          <p:nvPr/>
        </p:nvGrpSpPr>
        <p:grpSpPr>
          <a:xfrm>
            <a:off x="1047053" y="1821586"/>
            <a:ext cx="3348037" cy="1664217"/>
            <a:chOff x="2629433" y="2624766"/>
            <a:chExt cx="3348037" cy="1664217"/>
          </a:xfrm>
          <a:scene3d>
            <a:camera prst="perspectiveLeft" fov="5400000">
              <a:rot lat="0" lon="2400000" rev="0"/>
            </a:camera>
            <a:lightRig rig="threePt" dir="t"/>
          </a:scene3d>
        </p:grpSpPr>
        <p:sp>
          <p:nvSpPr>
            <p:cNvPr id="37" name="사각형: 둥근 모서리 38"/>
            <p:cNvSpPr/>
            <p:nvPr/>
          </p:nvSpPr>
          <p:spPr>
            <a:xfrm>
              <a:off x="2980270" y="2624766"/>
              <a:ext cx="2844214" cy="1664217"/>
            </a:xfrm>
            <a:prstGeom prst="roundRect">
              <a:avLst>
                <a:gd name="adj" fmla="val 655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38" name="직선 화살표 연결선 37"/>
            <p:cNvCxnSpPr/>
            <p:nvPr/>
          </p:nvCxnSpPr>
          <p:spPr>
            <a:xfrm>
              <a:off x="2629433" y="2810479"/>
              <a:ext cx="334803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타원 38"/>
            <p:cNvSpPr/>
            <p:nvPr/>
          </p:nvSpPr>
          <p:spPr>
            <a:xfrm>
              <a:off x="4182806" y="2710214"/>
              <a:ext cx="190500" cy="19050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140737" y="2624767"/>
              <a:ext cx="273051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dirty="0"/>
                <a:t>+</a:t>
              </a:r>
              <a:endParaRPr lang="ko-KR" altLang="en-US" sz="1600" dirty="0"/>
            </a:p>
          </p:txBody>
        </p:sp>
        <p:sp>
          <p:nvSpPr>
            <p:cNvPr id="41" name="타원 40"/>
            <p:cNvSpPr/>
            <p:nvPr/>
          </p:nvSpPr>
          <p:spPr>
            <a:xfrm>
              <a:off x="3239038" y="2707833"/>
              <a:ext cx="190500" cy="19050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197763" y="2632704"/>
              <a:ext cx="273051" cy="3077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/>
                <a:t>x</a:t>
              </a:r>
              <a:endParaRPr lang="ko-KR" altLang="en-US" sz="1400" dirty="0"/>
            </a:p>
          </p:txBody>
        </p:sp>
        <p:cxnSp>
          <p:nvCxnSpPr>
            <p:cNvPr id="43" name="연결선: 꺾임 44"/>
            <p:cNvCxnSpPr>
              <a:endCxn id="61" idx="1"/>
            </p:cNvCxnSpPr>
            <p:nvPr/>
          </p:nvCxnSpPr>
          <p:spPr>
            <a:xfrm flipV="1">
              <a:off x="2629433" y="3316813"/>
              <a:ext cx="2484437" cy="803793"/>
            </a:xfrm>
            <a:prstGeom prst="bentConnector3">
              <a:avLst>
                <a:gd name="adj1" fmla="val 84505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4" name="그룹 43"/>
            <p:cNvGrpSpPr/>
            <p:nvPr/>
          </p:nvGrpSpPr>
          <p:grpSpPr>
            <a:xfrm>
              <a:off x="4571729" y="3688586"/>
              <a:ext cx="330994" cy="175576"/>
              <a:chOff x="4629150" y="2366648"/>
              <a:chExt cx="330994" cy="175576"/>
            </a:xfrm>
          </p:grpSpPr>
          <p:sp>
            <p:nvSpPr>
              <p:cNvPr id="68" name="직사각형 67"/>
              <p:cNvSpPr/>
              <p:nvPr/>
            </p:nvSpPr>
            <p:spPr>
              <a:xfrm>
                <a:off x="4629150" y="2366648"/>
                <a:ext cx="330994" cy="175576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69" name="개체 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79953732"/>
                  </p:ext>
                </p:extLst>
              </p:nvPr>
            </p:nvGraphicFramePr>
            <p:xfrm>
              <a:off x="4726781" y="2394110"/>
              <a:ext cx="1651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44" name="Equation" r:id="rId14" imgW="164880" imgH="139680" progId="">
                      <p:embed/>
                    </p:oleObj>
                  </mc:Choice>
                  <mc:Fallback>
                    <p:oleObj name="Equation" r:id="rId14" imgW="164880" imgH="139680" progId="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6781" y="2394110"/>
                            <a:ext cx="165100" cy="139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5" name="직선 화살표 연결선 44"/>
            <p:cNvCxnSpPr>
              <a:endCxn id="42" idx="2"/>
            </p:cNvCxnSpPr>
            <p:nvPr/>
          </p:nvCxnSpPr>
          <p:spPr>
            <a:xfrm flipV="1">
              <a:off x="3329520" y="2940481"/>
              <a:ext cx="4768" cy="118012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6" name="그룹 45"/>
            <p:cNvGrpSpPr/>
            <p:nvPr/>
          </p:nvGrpSpPr>
          <p:grpSpPr>
            <a:xfrm>
              <a:off x="3167596" y="3688586"/>
              <a:ext cx="330994" cy="175576"/>
              <a:chOff x="4629150" y="2366648"/>
              <a:chExt cx="330994" cy="175576"/>
            </a:xfrm>
          </p:grpSpPr>
          <p:sp>
            <p:nvSpPr>
              <p:cNvPr id="66" name="직사각형 65"/>
              <p:cNvSpPr/>
              <p:nvPr/>
            </p:nvSpPr>
            <p:spPr>
              <a:xfrm>
                <a:off x="4629150" y="2366648"/>
                <a:ext cx="330994" cy="175576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67" name="개체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24137946"/>
                  </p:ext>
                </p:extLst>
              </p:nvPr>
            </p:nvGraphicFramePr>
            <p:xfrm>
              <a:off x="4726781" y="2394110"/>
              <a:ext cx="1651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45" name="Equation" r:id="rId15" imgW="164880" imgH="139680" progId="">
                      <p:embed/>
                    </p:oleObj>
                  </mc:Choice>
                  <mc:Fallback>
                    <p:oleObj name="Equation" r:id="rId15" imgW="164880" imgH="139680" progId="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6781" y="2394110"/>
                            <a:ext cx="165100" cy="139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7" name="연결선: 꺾임 48"/>
            <p:cNvCxnSpPr>
              <a:endCxn id="51" idx="1"/>
            </p:cNvCxnSpPr>
            <p:nvPr/>
          </p:nvCxnSpPr>
          <p:spPr>
            <a:xfrm rot="5400000" flipH="1" flipV="1">
              <a:off x="3547801" y="3529262"/>
              <a:ext cx="854077" cy="328612"/>
            </a:xfrm>
            <a:prstGeom prst="bentConnector2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8" name="그룹 47"/>
            <p:cNvGrpSpPr/>
            <p:nvPr/>
          </p:nvGrpSpPr>
          <p:grpSpPr>
            <a:xfrm>
              <a:off x="3641201" y="3688586"/>
              <a:ext cx="330994" cy="175576"/>
              <a:chOff x="4629150" y="2366648"/>
              <a:chExt cx="330994" cy="175576"/>
            </a:xfrm>
          </p:grpSpPr>
          <p:sp>
            <p:nvSpPr>
              <p:cNvPr id="64" name="직사각형 63"/>
              <p:cNvSpPr/>
              <p:nvPr/>
            </p:nvSpPr>
            <p:spPr>
              <a:xfrm>
                <a:off x="4629150" y="2366648"/>
                <a:ext cx="330994" cy="175576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65" name="개체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1311740"/>
                  </p:ext>
                </p:extLst>
              </p:nvPr>
            </p:nvGraphicFramePr>
            <p:xfrm>
              <a:off x="4726781" y="2394110"/>
              <a:ext cx="1651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46" name="Equation" r:id="rId16" imgW="164880" imgH="139680" progId="">
                      <p:embed/>
                    </p:oleObj>
                  </mc:Choice>
                  <mc:Fallback>
                    <p:oleObj name="Equation" r:id="rId16" imgW="164880" imgH="139680" progId="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6781" y="2394110"/>
                            <a:ext cx="165100" cy="139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9" name="직선 화살표 연결선 48"/>
            <p:cNvCxnSpPr>
              <a:endCxn id="40" idx="2"/>
            </p:cNvCxnSpPr>
            <p:nvPr/>
          </p:nvCxnSpPr>
          <p:spPr>
            <a:xfrm flipV="1">
              <a:off x="4272495" y="2963321"/>
              <a:ext cx="4767" cy="115728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타원 49"/>
            <p:cNvSpPr/>
            <p:nvPr/>
          </p:nvSpPr>
          <p:spPr>
            <a:xfrm>
              <a:off x="4180420" y="3187769"/>
              <a:ext cx="190500" cy="19050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139145" y="3112640"/>
              <a:ext cx="273051" cy="3077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/>
                <a:t>x</a:t>
              </a:r>
              <a:endParaRPr lang="ko-KR" altLang="en-US" sz="1400" dirty="0"/>
            </a:p>
          </p:txBody>
        </p:sp>
        <p:grpSp>
          <p:nvGrpSpPr>
            <p:cNvPr id="52" name="그룹 51"/>
            <p:cNvGrpSpPr/>
            <p:nvPr/>
          </p:nvGrpSpPr>
          <p:grpSpPr>
            <a:xfrm>
              <a:off x="4043361" y="3649416"/>
              <a:ext cx="457200" cy="253916"/>
              <a:chOff x="5645546" y="2327478"/>
              <a:chExt cx="457200" cy="253916"/>
            </a:xfrm>
          </p:grpSpPr>
          <p:sp>
            <p:nvSpPr>
              <p:cNvPr id="62" name="직사각형 61"/>
              <p:cNvSpPr/>
              <p:nvPr/>
            </p:nvSpPr>
            <p:spPr>
              <a:xfrm>
                <a:off x="5707459" y="2366648"/>
                <a:ext cx="330994" cy="175576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5645546" y="2327478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050" dirty="0"/>
                  <a:t>tanh</a:t>
                </a:r>
                <a:endParaRPr lang="ko-KR" altLang="en-US" sz="1050" dirty="0"/>
              </a:p>
            </p:txBody>
          </p:sp>
        </p:grpSp>
        <p:cxnSp>
          <p:nvCxnSpPr>
            <p:cNvPr id="53" name="직선 연결선 52"/>
            <p:cNvCxnSpPr/>
            <p:nvPr/>
          </p:nvCxnSpPr>
          <p:spPr>
            <a:xfrm>
              <a:off x="5599645" y="2883834"/>
              <a:ext cx="0" cy="123677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직선 연결선 53"/>
            <p:cNvCxnSpPr/>
            <p:nvPr/>
          </p:nvCxnSpPr>
          <p:spPr>
            <a:xfrm>
              <a:off x="5257800" y="2810479"/>
              <a:ext cx="0" cy="13101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5" name="그룹 57"/>
            <p:cNvGrpSpPr/>
            <p:nvPr/>
          </p:nvGrpSpPr>
          <p:grpSpPr>
            <a:xfrm>
              <a:off x="5113870" y="3162924"/>
              <a:ext cx="273050" cy="307778"/>
              <a:chOff x="4587875" y="1158358"/>
              <a:chExt cx="273050" cy="307778"/>
            </a:xfrm>
          </p:grpSpPr>
          <p:sp>
            <p:nvSpPr>
              <p:cNvPr id="60" name="타원 59"/>
              <p:cNvSpPr/>
              <p:nvPr/>
            </p:nvSpPr>
            <p:spPr>
              <a:xfrm>
                <a:off x="4629150" y="1238250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4587875" y="1158358"/>
                <a:ext cx="273050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</p:grpSp>
        <p:grpSp>
          <p:nvGrpSpPr>
            <p:cNvPr id="56" name="그룹 58"/>
            <p:cNvGrpSpPr/>
            <p:nvPr/>
          </p:nvGrpSpPr>
          <p:grpSpPr>
            <a:xfrm>
              <a:off x="4951945" y="2883834"/>
              <a:ext cx="596900" cy="253916"/>
              <a:chOff x="5584825" y="1533526"/>
              <a:chExt cx="596900" cy="253916"/>
            </a:xfrm>
          </p:grpSpPr>
          <p:sp>
            <p:nvSpPr>
              <p:cNvPr id="58" name="타원 57"/>
              <p:cNvSpPr/>
              <p:nvPr/>
            </p:nvSpPr>
            <p:spPr>
              <a:xfrm>
                <a:off x="5584825" y="1574259"/>
                <a:ext cx="5969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5654675" y="1533526"/>
                <a:ext cx="457198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050" dirty="0"/>
                  <a:t>tanh</a:t>
                </a:r>
                <a:endParaRPr lang="ko-KR" altLang="en-US" sz="1050" dirty="0"/>
              </a:p>
            </p:txBody>
          </p:sp>
        </p:grpSp>
        <p:cxnSp>
          <p:nvCxnSpPr>
            <p:cNvPr id="57" name="직선 연결선 56"/>
            <p:cNvCxnSpPr/>
            <p:nvPr/>
          </p:nvCxnSpPr>
          <p:spPr>
            <a:xfrm flipV="1">
              <a:off x="5243513" y="4120605"/>
              <a:ext cx="733957" cy="133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자유형: 도형 12"/>
          <p:cNvSpPr/>
          <p:nvPr/>
        </p:nvSpPr>
        <p:spPr>
          <a:xfrm>
            <a:off x="2045589" y="3305175"/>
            <a:ext cx="1408923" cy="948995"/>
          </a:xfrm>
          <a:custGeom>
            <a:avLst/>
            <a:gdLst>
              <a:gd name="connsiteX0" fmla="*/ 0 w 1408923"/>
              <a:gd name="connsiteY0" fmla="*/ 0 h 1091681"/>
              <a:gd name="connsiteX1" fmla="*/ 0 w 1408923"/>
              <a:gd name="connsiteY1" fmla="*/ 447869 h 1091681"/>
              <a:gd name="connsiteX2" fmla="*/ 1408923 w 1408923"/>
              <a:gd name="connsiteY2" fmla="*/ 699796 h 1091681"/>
              <a:gd name="connsiteX3" fmla="*/ 1408923 w 1408923"/>
              <a:gd name="connsiteY3" fmla="*/ 1091681 h 1091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8923" h="1091681">
                <a:moveTo>
                  <a:pt x="0" y="0"/>
                </a:moveTo>
                <a:lnTo>
                  <a:pt x="0" y="447869"/>
                </a:lnTo>
                <a:lnTo>
                  <a:pt x="1408923" y="699796"/>
                </a:lnTo>
                <a:lnTo>
                  <a:pt x="1408923" y="1091681"/>
                </a:lnTo>
              </a:path>
            </a:pathLst>
          </a:custGeom>
          <a:noFill/>
          <a:ln w="28575">
            <a:solidFill>
              <a:schemeClr val="tx1"/>
            </a:solidFill>
            <a:headEnd type="triangle"/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pSp>
        <p:nvGrpSpPr>
          <p:cNvPr id="32" name="그룹 21"/>
          <p:cNvGrpSpPr/>
          <p:nvPr/>
        </p:nvGrpSpPr>
        <p:grpSpPr>
          <a:xfrm>
            <a:off x="2535001" y="3627732"/>
            <a:ext cx="396000" cy="396000"/>
            <a:chOff x="1551352" y="3587570"/>
            <a:chExt cx="582415" cy="582415"/>
          </a:xfrm>
          <a:solidFill>
            <a:srgbClr val="CCECFF"/>
          </a:solidFill>
        </p:grpSpPr>
        <p:sp>
          <p:nvSpPr>
            <p:cNvPr id="35" name="타원 34"/>
            <p:cNvSpPr/>
            <p:nvPr/>
          </p:nvSpPr>
          <p:spPr>
            <a:xfrm>
              <a:off x="1551352" y="3587570"/>
              <a:ext cx="582415" cy="582415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aphicFrame>
          <p:nvGraphicFramePr>
            <p:cNvPr id="36" name="개체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6889317"/>
                </p:ext>
              </p:extLst>
            </p:nvPr>
          </p:nvGraphicFramePr>
          <p:xfrm>
            <a:off x="1696510" y="3656529"/>
            <a:ext cx="2921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7" name="Equation" r:id="rId17" imgW="291960" imgH="444240" progId="">
                    <p:embed/>
                  </p:oleObj>
                </mc:Choice>
                <mc:Fallback>
                  <p:oleObj name="Equation" r:id="rId17" imgW="291960" imgH="444240" progId="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510" y="3656529"/>
                          <a:ext cx="2921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103"/>
          <p:cNvGraphicFramePr>
            <a:graphicFrameLocks noChangeAspect="1"/>
          </p:cNvGraphicFramePr>
          <p:nvPr/>
        </p:nvGraphicFramePr>
        <p:xfrm>
          <a:off x="4257675" y="2462213"/>
          <a:ext cx="33655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8" name="Equation" r:id="rId19" imgW="152280" imgH="101520" progId="">
                  <p:embed/>
                </p:oleObj>
              </mc:Choice>
              <mc:Fallback>
                <p:oleObj name="Equation" r:id="rId19" imgW="152280" imgH="101520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2462213"/>
                        <a:ext cx="336550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화살표: 오른쪽 26"/>
          <p:cNvSpPr/>
          <p:nvPr/>
        </p:nvSpPr>
        <p:spPr>
          <a:xfrm>
            <a:off x="3962400" y="2133600"/>
            <a:ext cx="2819400" cy="925919"/>
          </a:xfrm>
          <a:prstGeom prst="rightArrow">
            <a:avLst>
              <a:gd name="adj1" fmla="val 54439"/>
              <a:gd name="adj2" fmla="val 34861"/>
            </a:avLst>
          </a:prstGeom>
          <a:solidFill>
            <a:schemeClr val="tx1">
              <a:alpha val="61000"/>
            </a:schemeClr>
          </a:solidFill>
          <a:ln cmpd="sng"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perspectiveRelaxedModerately" fov="0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/>
              <a:t>학습</a:t>
            </a:r>
          </a:p>
        </p:txBody>
      </p:sp>
      <p:sp>
        <p:nvSpPr>
          <p:cNvPr id="164" name="사각형: 둥근 모서리 125"/>
          <p:cNvSpPr/>
          <p:nvPr/>
        </p:nvSpPr>
        <p:spPr>
          <a:xfrm>
            <a:off x="6471516" y="1391067"/>
            <a:ext cx="1371600" cy="228600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perspectiveLeft" fov="0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ully Connected</a:t>
            </a:r>
            <a:endParaRPr lang="ko-KR" altLang="en-US" sz="12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67" name="그룹 166"/>
          <p:cNvGrpSpPr/>
          <p:nvPr/>
        </p:nvGrpSpPr>
        <p:grpSpPr>
          <a:xfrm>
            <a:off x="6524316" y="914400"/>
            <a:ext cx="1266000" cy="252000"/>
            <a:chOff x="6553200" y="762000"/>
            <a:chExt cx="1266000" cy="252000"/>
          </a:xfrm>
        </p:grpSpPr>
        <p:sp>
          <p:nvSpPr>
            <p:cNvPr id="165" name="사각형: 둥근 모서리 55"/>
            <p:cNvSpPr/>
            <p:nvPr/>
          </p:nvSpPr>
          <p:spPr>
            <a:xfrm>
              <a:off x="7315200" y="762000"/>
              <a:ext cx="504000" cy="252000"/>
            </a:xfrm>
            <a:prstGeom prst="roundRect">
              <a:avLst/>
            </a:prstGeom>
            <a:solidFill>
              <a:srgbClr val="7030A0">
                <a:alpha val="30000"/>
              </a:srgb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perspectiveLeft" fov="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NG</a:t>
              </a:r>
              <a:endParaRPr lang="ko-KR" altLang="en-US" sz="1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66" name="사각형: 둥근 모서리 56"/>
            <p:cNvSpPr/>
            <p:nvPr/>
          </p:nvSpPr>
          <p:spPr>
            <a:xfrm>
              <a:off x="6553200" y="762000"/>
              <a:ext cx="504000" cy="252000"/>
            </a:xfrm>
            <a:prstGeom prst="roundRect">
              <a:avLst/>
            </a:prstGeom>
            <a:solidFill>
              <a:srgbClr val="7030A0">
                <a:alpha val="30000"/>
              </a:srgb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perspectiveLeft" fov="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OK</a:t>
              </a:r>
              <a:endParaRPr lang="ko-KR" altLang="en-US" sz="1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59" name="TextBox 158"/>
          <p:cNvSpPr txBox="1"/>
          <p:nvPr/>
        </p:nvSpPr>
        <p:spPr>
          <a:xfrm>
            <a:off x="4239099" y="4413085"/>
            <a:ext cx="666277" cy="307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latin typeface="Calibri" panose="020F0502020204030204" pitchFamily="34" charset="0"/>
                <a:cs typeface="Calibri" panose="020F0502020204030204" pitchFamily="34" charset="0"/>
              </a:rPr>
              <a:t>Chunk</a:t>
            </a:r>
            <a:endParaRPr lang="ko-KR" altLang="en-US" sz="1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5" name="연결선: 꺾임 4"/>
          <p:cNvCxnSpPr>
            <a:cxnSpLocks/>
            <a:stCxn id="10" idx="3"/>
            <a:endCxn id="159" idx="1"/>
          </p:cNvCxnSpPr>
          <p:nvPr/>
        </p:nvCxnSpPr>
        <p:spPr>
          <a:xfrm flipV="1">
            <a:off x="3775467" y="4566974"/>
            <a:ext cx="463632" cy="633272"/>
          </a:xfrm>
          <a:prstGeom prst="bentConnector3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pSp>
        <p:nvGrpSpPr>
          <p:cNvPr id="178" name="Group 177"/>
          <p:cNvGrpSpPr/>
          <p:nvPr/>
        </p:nvGrpSpPr>
        <p:grpSpPr>
          <a:xfrm>
            <a:off x="1047053" y="1034011"/>
            <a:ext cx="6942835" cy="5214389"/>
            <a:chOff x="1047053" y="1034011"/>
            <a:chExt cx="6942835" cy="5214389"/>
          </a:xfrm>
        </p:grpSpPr>
        <p:sp>
          <p:nvSpPr>
            <p:cNvPr id="6" name="사각형: 둥근 모서리 4"/>
            <p:cNvSpPr/>
            <p:nvPr/>
          </p:nvSpPr>
          <p:spPr>
            <a:xfrm>
              <a:off x="1526438" y="2569811"/>
              <a:ext cx="6321771" cy="2464503"/>
            </a:xfrm>
            <a:prstGeom prst="roundRect">
              <a:avLst>
                <a:gd name="adj" fmla="val 6899"/>
              </a:avLst>
            </a:prstGeom>
            <a:solidFill>
              <a:schemeClr val="tx1">
                <a:lumMod val="95000"/>
                <a:lumOff val="5000"/>
                <a:alpha val="1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8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0473818"/>
                </p:ext>
              </p:extLst>
            </p:nvPr>
          </p:nvGraphicFramePr>
          <p:xfrm>
            <a:off x="1605493" y="3733642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" name="Equation" r:id="rId3" imgW="152280" imgH="101520" progId="">
                    <p:embed/>
                  </p:oleObj>
                </mc:Choice>
                <mc:Fallback>
                  <p:oleObj name="Equation" r:id="rId3" imgW="152280" imgH="1015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493" y="3733642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" name="그림 8"/>
            <p:cNvPicPr>
              <a:picLocks noChangeAspect="1"/>
            </p:cNvPicPr>
            <p:nvPr/>
          </p:nvPicPr>
          <p:blipFill rotWithShape="1">
            <a:blip r:embed="rId5" cstate="print"/>
            <a:srcRect l="3611" b="11329"/>
            <a:stretch/>
          </p:blipFill>
          <p:spPr>
            <a:xfrm>
              <a:off x="1447800" y="5247014"/>
              <a:ext cx="6542088" cy="1001386"/>
            </a:xfrm>
            <a:prstGeom prst="rect">
              <a:avLst/>
            </a:prstGeom>
          </p:spPr>
        </p:pic>
        <p:sp>
          <p:nvSpPr>
            <p:cNvPr id="10" name="사각형: 둥근 모서리 11"/>
            <p:cNvSpPr/>
            <p:nvPr/>
          </p:nvSpPr>
          <p:spPr>
            <a:xfrm>
              <a:off x="3134912" y="5359292"/>
              <a:ext cx="640555" cy="827647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" name="사각형: 둥근 모서리 13"/>
            <p:cNvSpPr/>
            <p:nvPr/>
          </p:nvSpPr>
          <p:spPr>
            <a:xfrm>
              <a:off x="6699317" y="5359293"/>
              <a:ext cx="640555" cy="827646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" name="자유형: 도형 15"/>
            <p:cNvSpPr/>
            <p:nvPr/>
          </p:nvSpPr>
          <p:spPr>
            <a:xfrm>
              <a:off x="5647246" y="4529489"/>
              <a:ext cx="1346191" cy="846279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627802" y="1034011"/>
              <a:ext cx="9159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Output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464649" y="5028358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16200000">
              <a:off x="159739" y="3647919"/>
              <a:ext cx="2122633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Long Short Term Memory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20" name="그룹 5"/>
            <p:cNvGrpSpPr/>
            <p:nvPr/>
          </p:nvGrpSpPr>
          <p:grpSpPr>
            <a:xfrm>
              <a:off x="4367213" y="2969700"/>
              <a:ext cx="3348037" cy="1664217"/>
              <a:chOff x="2629433" y="2624766"/>
              <a:chExt cx="3348037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126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127" name="직선 화살표 연결선 126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8" name="타원 127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9" name="TextBox 128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130" name="타원 129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132" name="연결선: 꺾임 78"/>
              <p:cNvCxnSpPr>
                <a:endCxn id="150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3" name="그룹 79"/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157" name="직사각형 156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58" name="개체 15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81" name="Equation" r:id="rId6" imgW="164880" imgH="139680" progId="">
                        <p:embed/>
                      </p:oleObj>
                    </mc:Choice>
                    <mc:Fallback>
                      <p:oleObj name="Equation" r:id="rId6" imgW="164880" imgH="13968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34" name="직선 화살표 연결선 133"/>
              <p:cNvCxnSpPr>
                <a:endCxn id="131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5" name="그룹 81"/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155" name="직사각형 154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56" name="개체 15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82" name="Equation" r:id="rId8" imgW="164880" imgH="139680" progId="">
                        <p:embed/>
                      </p:oleObj>
                    </mc:Choice>
                    <mc:Fallback>
                      <p:oleObj name="Equation" r:id="rId8" imgW="164880" imgH="13968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36" name="연결선: 꺾임 82"/>
              <p:cNvCxnSpPr>
                <a:endCxn id="140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7" name="그룹 83"/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153" name="직사각형 152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54" name="개체 15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83" name="Equation" r:id="rId10" imgW="164880" imgH="139680" progId="">
                        <p:embed/>
                      </p:oleObj>
                    </mc:Choice>
                    <mc:Fallback>
                      <p:oleObj name="Equation" r:id="rId10" imgW="164880" imgH="13968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38" name="직선 화살표 연결선 137"/>
              <p:cNvCxnSpPr>
                <a:endCxn id="129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9" name="타원 138"/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9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141" name="그룹 87"/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151" name="직사각형 150"/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52" name="TextBox 151"/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142" name="직선 연결선 141"/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직선 연결선 142"/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4" name="그룹 91"/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149" name="타원 148"/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0" name="TextBox 149"/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145" name="그룹 92"/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147" name="타원 146"/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8" name="TextBox 147"/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146" name="직선 연결선 145"/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그룹 3"/>
            <p:cNvGrpSpPr/>
            <p:nvPr/>
          </p:nvGrpSpPr>
          <p:grpSpPr>
            <a:xfrm>
              <a:off x="4243744" y="2969700"/>
              <a:ext cx="2844214" cy="1664217"/>
              <a:chOff x="2980270" y="2624766"/>
              <a:chExt cx="2844214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115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  <a:alpha val="6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sp>
            <p:nvSpPr>
              <p:cNvPr id="117" name="타원 6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8" name="TextBox 7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119" name="타원 8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TextBox 9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121" name="TextBox 10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122" name="TextBox 11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123" name="TextBox 12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4" name="그룹 13"/>
            <p:cNvGrpSpPr/>
            <p:nvPr/>
          </p:nvGrpSpPr>
          <p:grpSpPr>
            <a:xfrm>
              <a:off x="3769435" y="2969700"/>
              <a:ext cx="2844214" cy="1664217"/>
              <a:chOff x="2980270" y="2624766"/>
              <a:chExt cx="2844214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106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  <a:alpha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sp>
            <p:nvSpPr>
              <p:cNvPr id="108" name="타원 107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110" name="타원 109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114" name="TextBox 113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5" name="그룹 23"/>
            <p:cNvGrpSpPr/>
            <p:nvPr/>
          </p:nvGrpSpPr>
          <p:grpSpPr>
            <a:xfrm>
              <a:off x="3295126" y="2969700"/>
              <a:ext cx="2844214" cy="1664217"/>
              <a:chOff x="2980270" y="2624766"/>
              <a:chExt cx="2844214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97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  <a:alpha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sp>
            <p:nvSpPr>
              <p:cNvPr id="99" name="타원 98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101" name="타원 100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2" name="TextBox 101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105" name="TextBox 104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6" name="그룹 33"/>
            <p:cNvGrpSpPr/>
            <p:nvPr/>
          </p:nvGrpSpPr>
          <p:grpSpPr>
            <a:xfrm>
              <a:off x="2820817" y="2969700"/>
              <a:ext cx="2844214" cy="1664217"/>
              <a:chOff x="2980270" y="2624766"/>
              <a:chExt cx="2844214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88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  <a:alpha val="7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sp>
            <p:nvSpPr>
              <p:cNvPr id="90" name="타원 89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92" name="타원 91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94" name="TextBox 93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7" name="그룹 43"/>
            <p:cNvGrpSpPr/>
            <p:nvPr/>
          </p:nvGrpSpPr>
          <p:grpSpPr>
            <a:xfrm>
              <a:off x="2346508" y="2969700"/>
              <a:ext cx="2844214" cy="1664217"/>
              <a:chOff x="2980270" y="2624766"/>
              <a:chExt cx="2844214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79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sp>
            <p:nvSpPr>
              <p:cNvPr id="81" name="타원 80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83" name="타원 82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8" name="그룹 53"/>
            <p:cNvGrpSpPr/>
            <p:nvPr/>
          </p:nvGrpSpPr>
          <p:grpSpPr>
            <a:xfrm>
              <a:off x="1872199" y="2969700"/>
              <a:ext cx="2844214" cy="1664217"/>
              <a:chOff x="2980270" y="2624766"/>
              <a:chExt cx="2844214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70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sp>
            <p:nvSpPr>
              <p:cNvPr id="72" name="타원 71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74" name="타원 73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sp>
          <p:nvSpPr>
            <p:cNvPr id="29" name="TextBox 27"/>
            <p:cNvSpPr txBox="1"/>
            <p:nvPr/>
          </p:nvSpPr>
          <p:spPr>
            <a:xfrm>
              <a:off x="1837200" y="5028358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30" name="그룹 6"/>
            <p:cNvGrpSpPr/>
            <p:nvPr/>
          </p:nvGrpSpPr>
          <p:grpSpPr>
            <a:xfrm>
              <a:off x="1047053" y="2969700"/>
              <a:ext cx="3348037" cy="1664217"/>
              <a:chOff x="2629433" y="2624766"/>
              <a:chExt cx="3348037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37" name="사각형: 둥근 모서리 38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38" name="직선 화살표 연결선 37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타원 38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41" name="타원 40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43" name="연결선: 꺾임 44"/>
              <p:cNvCxnSpPr>
                <a:endCxn id="61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4" name="그룹 43"/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68" name="직사각형 67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69" name="개체 6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84" name="Equation" r:id="rId11" imgW="164880" imgH="139680" progId="">
                        <p:embed/>
                      </p:oleObj>
                    </mc:Choice>
                    <mc:Fallback>
                      <p:oleObj name="Equation" r:id="rId11" imgW="164880" imgH="13968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5" name="직선 화살표 연결선 44"/>
              <p:cNvCxnSpPr>
                <a:endCxn id="42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그룹 45"/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66" name="직사각형 65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67" name="개체 66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85" name="Equation" r:id="rId12" imgW="164880" imgH="139680" progId="">
                        <p:embed/>
                      </p:oleObj>
                    </mc:Choice>
                    <mc:Fallback>
                      <p:oleObj name="Equation" r:id="rId12" imgW="164880" imgH="13968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7" name="연결선: 꺾임 48"/>
              <p:cNvCxnSpPr>
                <a:endCxn id="51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그룹 47"/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64" name="직사각형 63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65" name="개체 6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86" name="Equation" r:id="rId13" imgW="164880" imgH="139680" progId="">
                        <p:embed/>
                      </p:oleObj>
                    </mc:Choice>
                    <mc:Fallback>
                      <p:oleObj name="Equation" r:id="rId13" imgW="164880" imgH="13968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9" name="직선 화살표 연결선 48"/>
              <p:cNvCxnSpPr>
                <a:endCxn id="40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타원 49"/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52" name="그룹 51"/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62" name="직사각형 61"/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53" name="직선 연결선 52"/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직선 연결선 53"/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5" name="그룹 57"/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60" name="타원 59"/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56" name="그룹 58"/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58" name="타원 57"/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57" name="직선 연결선 56"/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자유형: 도형 12"/>
            <p:cNvSpPr/>
            <p:nvPr/>
          </p:nvSpPr>
          <p:spPr>
            <a:xfrm>
              <a:off x="2045589" y="4453289"/>
              <a:ext cx="1408923" cy="948995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pSp>
          <p:nvGrpSpPr>
            <p:cNvPr id="32" name="그룹 21"/>
            <p:cNvGrpSpPr/>
            <p:nvPr/>
          </p:nvGrpSpPr>
          <p:grpSpPr>
            <a:xfrm>
              <a:off x="2535000" y="4775844"/>
              <a:ext cx="396000" cy="396000"/>
              <a:chOff x="1551351" y="3587567"/>
              <a:chExt cx="582415" cy="582415"/>
            </a:xfrm>
            <a:solidFill>
              <a:srgbClr val="CCECFF"/>
            </a:solidFill>
          </p:grpSpPr>
          <p:sp>
            <p:nvSpPr>
              <p:cNvPr id="35" name="타원 34"/>
              <p:cNvSpPr/>
              <p:nvPr/>
            </p:nvSpPr>
            <p:spPr>
              <a:xfrm>
                <a:off x="1551351" y="3587567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36" name="개체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16443887"/>
                  </p:ext>
                </p:extLst>
              </p:nvPr>
            </p:nvGraphicFramePr>
            <p:xfrm>
              <a:off x="1696510" y="3656529"/>
              <a:ext cx="2921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7" name="Equation" r:id="rId14" imgW="291960" imgH="444240" progId="Equation.DSMT4">
                      <p:embed/>
                    </p:oleObj>
                  </mc:Choice>
                  <mc:Fallback>
                    <p:oleObj name="Equation" r:id="rId14" imgW="291960" imgH="4442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6510" y="3656529"/>
                            <a:ext cx="2921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" name="사각형: 둥근 모서리 125"/>
            <p:cNvSpPr/>
            <p:nvPr/>
          </p:nvSpPr>
          <p:spPr>
            <a:xfrm>
              <a:off x="3505383" y="1558508"/>
              <a:ext cx="3832041" cy="228600"/>
            </a:xfrm>
            <a:prstGeom prst="roundRect">
              <a:avLst>
                <a:gd name="adj" fmla="val 22593"/>
              </a:avLst>
            </a:prstGeom>
            <a:solidFill>
              <a:schemeClr val="bg1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perspectiveLeft" fov="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layer</a:t>
              </a:r>
              <a:endParaRPr lang="ko-KR" altLang="en-US" sz="1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62" name="타원 34"/>
            <p:cNvSpPr/>
            <p:nvPr/>
          </p:nvSpPr>
          <p:spPr>
            <a:xfrm>
              <a:off x="3565265" y="1951115"/>
              <a:ext cx="396000" cy="396000"/>
            </a:xfrm>
            <a:prstGeom prst="ellipse">
              <a:avLst/>
            </a:prstGeom>
            <a:solidFill>
              <a:srgbClr val="7030A0">
                <a:alpha val="4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21" name="직선 화살표 연결선 20"/>
            <p:cNvCxnSpPr/>
            <p:nvPr/>
          </p:nvCxnSpPr>
          <p:spPr>
            <a:xfrm flipV="1">
              <a:off x="3771437" y="2346842"/>
              <a:ext cx="0" cy="2287075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  <a:scene3d>
              <a:camera prst="perspectiveLeft" fov="6000000">
                <a:rot lat="0" lon="30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직선 화살표 연결선 20"/>
            <p:cNvCxnSpPr/>
            <p:nvPr/>
          </p:nvCxnSpPr>
          <p:spPr>
            <a:xfrm flipV="1">
              <a:off x="7089960" y="2357111"/>
              <a:ext cx="0" cy="2276806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  <a:scene3d>
              <a:camera prst="perspectiveLeft" fov="6000000">
                <a:rot lat="0" lon="30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0" name="타원 34"/>
            <p:cNvSpPr/>
            <p:nvPr/>
          </p:nvSpPr>
          <p:spPr>
            <a:xfrm>
              <a:off x="6892925" y="1951115"/>
              <a:ext cx="396000" cy="396000"/>
            </a:xfrm>
            <a:prstGeom prst="ellipse">
              <a:avLst/>
            </a:prstGeom>
            <a:solidFill>
              <a:srgbClr val="7030A0">
                <a:alpha val="4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pSp>
          <p:nvGrpSpPr>
            <p:cNvPr id="22" name="그룹 22"/>
            <p:cNvGrpSpPr/>
            <p:nvPr/>
          </p:nvGrpSpPr>
          <p:grpSpPr>
            <a:xfrm>
              <a:off x="6157200" y="4775844"/>
              <a:ext cx="396000" cy="396000"/>
              <a:chOff x="4527128" y="3639685"/>
              <a:chExt cx="582415" cy="582415"/>
            </a:xfrm>
            <a:solidFill>
              <a:srgbClr val="CCECFF"/>
            </a:solidFill>
          </p:grpSpPr>
          <p:sp>
            <p:nvSpPr>
              <p:cNvPr id="124" name="타원 30"/>
              <p:cNvSpPr/>
              <p:nvPr/>
            </p:nvSpPr>
            <p:spPr>
              <a:xfrm>
                <a:off x="4527128" y="3639685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125" name="개체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47978791"/>
                  </p:ext>
                </p:extLst>
              </p:nvPr>
            </p:nvGraphicFramePr>
            <p:xfrm>
              <a:off x="4647251" y="3708782"/>
              <a:ext cx="343217" cy="443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8" name="Equation" r:id="rId16" imgW="342720" imgH="444240" progId="Equation.DSMT4">
                      <p:embed/>
                    </p:oleObj>
                  </mc:Choice>
                  <mc:Fallback>
                    <p:oleObj name="Equation" r:id="rId16" imgW="342720" imgH="4442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7251" y="3708782"/>
                            <a:ext cx="343217" cy="4436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8384418"/>
                </p:ext>
              </p:extLst>
            </p:nvPr>
          </p:nvGraphicFramePr>
          <p:xfrm>
            <a:off x="3649663" y="1943100"/>
            <a:ext cx="255587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" name="Equation" r:id="rId18" imgW="139680" imgH="228600" progId="Equation.DSMT4">
                    <p:embed/>
                  </p:oleObj>
                </mc:Choice>
                <mc:Fallback>
                  <p:oleObj name="Equation" r:id="rId18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649663" y="1943100"/>
                          <a:ext cx="255587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" name="Object 1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4451282"/>
                </p:ext>
              </p:extLst>
            </p:nvPr>
          </p:nvGraphicFramePr>
          <p:xfrm>
            <a:off x="6958188" y="1926168"/>
            <a:ext cx="30162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" name="Equation" r:id="rId20" imgW="164880" imgH="228600" progId="Equation.DSMT4">
                    <p:embed/>
                  </p:oleObj>
                </mc:Choice>
                <mc:Fallback>
                  <p:oleObj name="Equation" r:id="rId20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958188" y="1926168"/>
                          <a:ext cx="301625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Straight Arrow Connector 70"/>
            <p:cNvCxnSpPr/>
            <p:nvPr/>
          </p:nvCxnSpPr>
          <p:spPr>
            <a:xfrm flipV="1">
              <a:off x="7089958" y="1781790"/>
              <a:ext cx="2" cy="16691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Arrow Connector 164"/>
            <p:cNvCxnSpPr/>
            <p:nvPr/>
          </p:nvCxnSpPr>
          <p:spPr>
            <a:xfrm flipV="1">
              <a:off x="3761330" y="1784452"/>
              <a:ext cx="2" cy="16691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8" name="타원 34"/>
            <p:cNvSpPr/>
            <p:nvPr/>
          </p:nvSpPr>
          <p:spPr>
            <a:xfrm>
              <a:off x="5471400" y="1951115"/>
              <a:ext cx="396000" cy="396000"/>
            </a:xfrm>
            <a:prstGeom prst="ellipse">
              <a:avLst/>
            </a:prstGeom>
            <a:solidFill>
              <a:srgbClr val="7030A0">
                <a:alpha val="4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170" name="Straight Arrow Connector 169"/>
            <p:cNvCxnSpPr/>
            <p:nvPr/>
          </p:nvCxnSpPr>
          <p:spPr>
            <a:xfrm flipV="1">
              <a:off x="7083423" y="1375490"/>
              <a:ext cx="2" cy="16691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1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2717083"/>
                </p:ext>
              </p:extLst>
            </p:nvPr>
          </p:nvGraphicFramePr>
          <p:xfrm>
            <a:off x="4495800" y="2059952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" name="Equation" r:id="rId22" imgW="152280" imgH="101520" progId="">
                    <p:embed/>
                  </p:oleObj>
                </mc:Choice>
                <mc:Fallback>
                  <p:oleObj name="Equation" r:id="rId22" imgW="152280" imgH="1015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2059952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0311791"/>
                </p:ext>
              </p:extLst>
            </p:nvPr>
          </p:nvGraphicFramePr>
          <p:xfrm>
            <a:off x="6096000" y="2057400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" name="Equation" r:id="rId23" imgW="152280" imgH="101520" progId="">
                    <p:embed/>
                  </p:oleObj>
                </mc:Choice>
                <mc:Fallback>
                  <p:oleObj name="Equation" r:id="rId23" imgW="152280" imgH="1015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2057400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3" name="Straight Arrow Connector 172"/>
            <p:cNvCxnSpPr/>
            <p:nvPr/>
          </p:nvCxnSpPr>
          <p:spPr>
            <a:xfrm flipV="1">
              <a:off x="5674602" y="1791709"/>
              <a:ext cx="2" cy="16691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Arrow Connector 173"/>
            <p:cNvCxnSpPr/>
            <p:nvPr/>
          </p:nvCxnSpPr>
          <p:spPr>
            <a:xfrm flipV="1">
              <a:off x="5678249" y="2362200"/>
              <a:ext cx="0" cy="40425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994997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5" name="Picture 2" descr="C:\Users\samsung1104\Desktop\RNN_structure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143000"/>
            <a:ext cx="6324600" cy="53588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연구실테마">
      <a:majorFont>
        <a:latin typeface="Calibri"/>
        <a:ea typeface="나눔고딕 ExtraBold"/>
        <a:cs typeface=""/>
      </a:majorFont>
      <a:minorFont>
        <a:latin typeface="Calibri"/>
        <a:ea typeface="나눔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813</TotalTime>
  <Words>72</Words>
  <Application>Microsoft Office PowerPoint</Application>
  <PresentationFormat>화면 슬라이드 쇼(4:3)</PresentationFormat>
  <Paragraphs>65</Paragraphs>
  <Slides>3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</vt:i4>
      </vt:variant>
    </vt:vector>
  </HeadingPairs>
  <TitlesOfParts>
    <vt:vector size="11" baseType="lpstr">
      <vt:lpstr>Yoon 윤고딕 540_TT</vt:lpstr>
      <vt:lpstr>나눔고딕</vt:lpstr>
      <vt:lpstr>나눔고딕 ExtraBold</vt:lpstr>
      <vt:lpstr>Arial</vt:lpstr>
      <vt:lpstr>Calibri</vt:lpstr>
      <vt:lpstr>Tahoma</vt:lpstr>
      <vt:lpstr>Office Theme</vt:lpstr>
      <vt:lpstr>Equation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eungchul.Lee</dc:creator>
  <cp:lastModifiedBy>USER</cp:lastModifiedBy>
  <cp:revision>2645</cp:revision>
  <cp:lastPrinted>2012-12-16T04:26:32Z</cp:lastPrinted>
  <dcterms:created xsi:type="dcterms:W3CDTF">2011-05-26T12:07:40Z</dcterms:created>
  <dcterms:modified xsi:type="dcterms:W3CDTF">2017-04-14T09:39:18Z</dcterms:modified>
</cp:coreProperties>
</file>